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27C7" w:rsidRDefault="00BA27C7" w:rsidP="001F2703">
      <w:pPr>
        <w:rPr>
          <w:rFonts w:ascii="宋体" w:eastAsia="宋体" w:hAnsi="宋体"/>
        </w:rPr>
      </w:pPr>
      <w:bookmarkStart w:id="0" w:name="_GoBack"/>
      <w:bookmarkEnd w:id="0"/>
    </w:p>
    <w:p w:rsidR="001F2703" w:rsidRDefault="001F2703" w:rsidP="001F2703">
      <w:pPr>
        <w:jc w:val="center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2020</w:t>
      </w:r>
      <w:r>
        <w:rPr>
          <w:rFonts w:ascii="黑体" w:eastAsia="黑体" w:hAnsi="黑体"/>
          <w:b/>
          <w:sz w:val="30"/>
          <w:szCs w:val="30"/>
        </w:rPr>
        <w:t>-202</w:t>
      </w:r>
      <w:r>
        <w:rPr>
          <w:rFonts w:ascii="黑体" w:eastAsia="黑体" w:hAnsi="黑体" w:hint="eastAsia"/>
          <w:b/>
          <w:sz w:val="30"/>
          <w:szCs w:val="30"/>
        </w:rPr>
        <w:t>1学年</w:t>
      </w:r>
      <w:r w:rsidRPr="00142934">
        <w:rPr>
          <w:rFonts w:ascii="黑体" w:eastAsia="黑体" w:hAnsi="黑体" w:hint="eastAsia"/>
          <w:b/>
          <w:sz w:val="30"/>
          <w:szCs w:val="30"/>
        </w:rPr>
        <w:t>高等数学A(上)期中试卷</w:t>
      </w:r>
      <w:r>
        <w:rPr>
          <w:rFonts w:ascii="黑体" w:eastAsia="黑体" w:hAnsi="黑体" w:hint="eastAsia"/>
          <w:b/>
          <w:sz w:val="30"/>
          <w:szCs w:val="30"/>
        </w:rPr>
        <w:t>参考答案</w:t>
      </w:r>
      <w:r w:rsidRPr="001F2703">
        <w:rPr>
          <w:rFonts w:ascii="黑体" w:eastAsia="黑体" w:hAnsi="黑体" w:hint="eastAsia"/>
          <w:b/>
          <w:sz w:val="18"/>
          <w:szCs w:val="18"/>
        </w:rPr>
        <w:t>2020.11.11</w:t>
      </w:r>
    </w:p>
    <w:p w:rsidR="001F2703" w:rsidRDefault="001F2703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1F2703">
        <w:rPr>
          <w:rFonts w:ascii="宋体" w:eastAsia="宋体" w:hAnsi="宋体"/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12.9pt;height:31.15pt" o:ole="">
            <v:imagedata r:id="rId7" o:title=""/>
          </v:shape>
          <o:OLEObject Type="Embed" ProgID="Equation.DSMT4" ShapeID="_x0000_i1072" DrawAspect="Content" ObjectID="_1666197126" r:id="rId8"/>
        </w:object>
      </w:r>
      <w:r>
        <w:rPr>
          <w:rFonts w:ascii="宋体" w:eastAsia="宋体" w:hAnsi="宋体" w:hint="eastAsia"/>
        </w:rPr>
        <w:t>;</w:t>
      </w:r>
    </w:p>
    <w:p w:rsidR="001F2703" w:rsidRDefault="001F2703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3</w:t>
      </w:r>
      <w:r w:rsidR="00FE1368">
        <w:rPr>
          <w:rFonts w:ascii="宋体" w:eastAsia="宋体" w:hAnsi="宋体" w:hint="eastAsia"/>
        </w:rPr>
        <w:t>;</w:t>
      </w:r>
    </w:p>
    <w:p w:rsidR="00FE1368" w:rsidRPr="00E20B22" w:rsidRDefault="00FE1368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7E27EF">
        <w:rPr>
          <w:position w:val="-6"/>
        </w:rPr>
        <w:object w:dxaOrig="520" w:dyaOrig="279">
          <v:shape id="_x0000_i1073" type="#_x0000_t75" style="width:25.8pt;height:13.95pt" o:ole="">
            <v:imagedata r:id="rId9" o:title=""/>
          </v:shape>
          <o:OLEObject Type="Embed" ProgID="Equation.DSMT4" ShapeID="_x0000_i1073" DrawAspect="Content" ObjectID="_1666197127" r:id="rId10"/>
        </w:object>
      </w:r>
      <w:r w:rsidR="00E20B22">
        <w:rPr>
          <w:rFonts w:hint="eastAsia"/>
        </w:rPr>
        <w:t>;</w:t>
      </w:r>
    </w:p>
    <w:p w:rsidR="00E20B22" w:rsidRDefault="004D3219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346AA8">
        <w:rPr>
          <w:rFonts w:ascii="宋体" w:eastAsia="宋体" w:hAnsi="宋体"/>
          <w:position w:val="-24"/>
        </w:rPr>
        <w:object w:dxaOrig="240" w:dyaOrig="620">
          <v:shape id="_x0000_i1074" type="#_x0000_t75" style="width:11.8pt;height:31.15pt" o:ole="">
            <v:imagedata r:id="rId11" o:title=""/>
          </v:shape>
          <o:OLEObject Type="Embed" ProgID="Equation.DSMT4" ShapeID="_x0000_i1074" DrawAspect="Content" ObjectID="_1666197128" r:id="rId12"/>
        </w:object>
      </w:r>
      <w:r w:rsidR="00346AA8">
        <w:rPr>
          <w:rFonts w:ascii="宋体" w:eastAsia="宋体" w:hAnsi="宋体"/>
        </w:rPr>
        <w:t xml:space="preserve"> </w:t>
      </w:r>
      <w:r w:rsidR="00346AA8">
        <w:rPr>
          <w:rFonts w:ascii="宋体" w:eastAsia="宋体" w:hAnsi="宋体" w:hint="eastAsia"/>
        </w:rPr>
        <w:t>;</w:t>
      </w:r>
    </w:p>
    <w:p w:rsidR="00346AA8" w:rsidRDefault="00346AA8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346AA8">
        <w:rPr>
          <w:rFonts w:ascii="宋体" w:eastAsia="宋体" w:hAnsi="宋体"/>
          <w:position w:val="-24"/>
        </w:rPr>
        <w:object w:dxaOrig="400" w:dyaOrig="620">
          <v:shape id="_x0000_i1075" type="#_x0000_t75" style="width:19.9pt;height:31.15pt" o:ole="">
            <v:imagedata r:id="rId13" o:title=""/>
          </v:shape>
          <o:OLEObject Type="Embed" ProgID="Equation.DSMT4" ShapeID="_x0000_i1075" DrawAspect="Content" ObjectID="_1666197129" r:id="rId14"/>
        </w:object>
      </w:r>
      <w:r>
        <w:rPr>
          <w:rFonts w:ascii="宋体" w:eastAsia="宋体" w:hAnsi="宋体" w:hint="eastAsia"/>
        </w:rPr>
        <w:t>;</w:t>
      </w:r>
    </w:p>
    <w:p w:rsidR="00346AA8" w:rsidRDefault="00346AA8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;</w:t>
      </w:r>
    </w:p>
    <w:p w:rsidR="00346AA8" w:rsidRDefault="00346AA8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346AA8">
        <w:rPr>
          <w:rFonts w:ascii="宋体" w:eastAsia="宋体" w:hAnsi="宋体"/>
          <w:position w:val="-24"/>
        </w:rPr>
        <w:object w:dxaOrig="380" w:dyaOrig="620">
          <v:shape id="_x0000_i1076" type="#_x0000_t75" style="width:18.8pt;height:31.15pt" o:ole="">
            <v:imagedata r:id="rId15" o:title=""/>
          </v:shape>
          <o:OLEObject Type="Embed" ProgID="Equation.DSMT4" ShapeID="_x0000_i1076" DrawAspect="Content" ObjectID="_1666197130" r:id="rId16"/>
        </w:object>
      </w:r>
      <w:r w:rsidR="007C1F80">
        <w:rPr>
          <w:rFonts w:ascii="宋体" w:eastAsia="宋体" w:hAnsi="宋体" w:hint="eastAsia"/>
        </w:rPr>
        <w:t>;</w:t>
      </w:r>
    </w:p>
    <w:p w:rsidR="00D26DC6" w:rsidRDefault="00D26DC6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连续；</w:t>
      </w:r>
    </w:p>
    <w:p w:rsidR="007C1F80" w:rsidRDefault="00D8019D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346AA8">
        <w:rPr>
          <w:rFonts w:ascii="宋体" w:eastAsia="宋体" w:hAnsi="宋体"/>
          <w:position w:val="-24"/>
        </w:rPr>
        <w:object w:dxaOrig="240" w:dyaOrig="620">
          <v:shape id="_x0000_i1077" type="#_x0000_t75" style="width:11.8pt;height:31.15pt" o:ole="">
            <v:imagedata r:id="rId17" o:title=""/>
          </v:shape>
          <o:OLEObject Type="Embed" ProgID="Equation.DSMT4" ShapeID="_x0000_i1077" DrawAspect="Content" ObjectID="_1666197131" r:id="rId18"/>
        </w:object>
      </w:r>
      <w:r w:rsidR="00FD39AB">
        <w:rPr>
          <w:rFonts w:ascii="宋体" w:eastAsia="宋体" w:hAnsi="宋体" w:hint="eastAsia"/>
        </w:rPr>
        <w:t>;</w:t>
      </w:r>
    </w:p>
    <w:p w:rsidR="00FD39AB" w:rsidRDefault="00FD39AB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FD39AB">
        <w:rPr>
          <w:rFonts w:ascii="宋体" w:eastAsia="宋体" w:hAnsi="宋体"/>
          <w:position w:val="-6"/>
        </w:rPr>
        <w:object w:dxaOrig="260" w:dyaOrig="320">
          <v:shape id="_x0000_i1078" type="#_x0000_t75" style="width:12.9pt;height:16.1pt" o:ole="">
            <v:imagedata r:id="rId19" o:title=""/>
          </v:shape>
          <o:OLEObject Type="Embed" ProgID="Equation.DSMT4" ShapeID="_x0000_i1078" DrawAspect="Content" ObjectID="_1666197132" r:id="rId20"/>
        </w:object>
      </w:r>
      <w:r w:rsidR="001309D6">
        <w:rPr>
          <w:rFonts w:ascii="宋体" w:eastAsia="宋体" w:hAnsi="宋体" w:hint="eastAsia"/>
        </w:rPr>
        <w:t>;</w:t>
      </w:r>
    </w:p>
    <w:p w:rsidR="001309D6" w:rsidRDefault="008B2ECA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8B2ECA">
        <w:rPr>
          <w:rFonts w:ascii="宋体" w:eastAsia="宋体" w:hAnsi="宋体"/>
          <w:position w:val="-24"/>
        </w:rPr>
        <w:object w:dxaOrig="4660" w:dyaOrig="620">
          <v:shape id="_x0000_i1079" type="#_x0000_t75" style="width:233.2pt;height:30.65pt" o:ole="">
            <v:imagedata r:id="rId21" o:title=""/>
          </v:shape>
          <o:OLEObject Type="Embed" ProgID="Equation.DSMT4" ShapeID="_x0000_i1079" DrawAspect="Content" ObjectID="_1666197133" r:id="rId22"/>
        </w:object>
      </w:r>
      <w:r>
        <w:rPr>
          <w:rFonts w:ascii="宋体" w:eastAsia="宋体" w:hAnsi="宋体" w:hint="eastAsia"/>
        </w:rPr>
        <w:t>;</w:t>
      </w:r>
    </w:p>
    <w:p w:rsidR="008B2ECA" w:rsidRDefault="008B2ECA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8B2ECA">
        <w:rPr>
          <w:rFonts w:ascii="宋体" w:eastAsia="宋体" w:hAnsi="宋体"/>
          <w:position w:val="-62"/>
        </w:rPr>
        <w:object w:dxaOrig="3280" w:dyaOrig="1359">
          <v:shape id="_x0000_i1080" type="#_x0000_t75" style="width:163.9pt;height:68.25pt" o:ole="">
            <v:imagedata r:id="rId23" o:title=""/>
          </v:shape>
          <o:OLEObject Type="Embed" ProgID="Equation.DSMT4" ShapeID="_x0000_i1080" DrawAspect="Content" ObjectID="_1666197134" r:id="rId24"/>
        </w:object>
      </w:r>
      <w:r>
        <w:rPr>
          <w:rFonts w:ascii="宋体" w:eastAsia="宋体" w:hAnsi="宋体" w:hint="eastAsia"/>
        </w:rPr>
        <w:t>;</w:t>
      </w:r>
    </w:p>
    <w:p w:rsidR="008B2ECA" w:rsidRDefault="008B2ECA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8B2ECA">
        <w:rPr>
          <w:rFonts w:ascii="宋体" w:eastAsia="宋体" w:hAnsi="宋体"/>
          <w:position w:val="-24"/>
        </w:rPr>
        <w:object w:dxaOrig="240" w:dyaOrig="620">
          <v:shape id="_x0000_i1081" type="#_x0000_t75" style="width:11.8pt;height:31.15pt" o:ole="">
            <v:imagedata r:id="rId25" o:title=""/>
          </v:shape>
          <o:OLEObject Type="Embed" ProgID="Equation.DSMT4" ShapeID="_x0000_i1081" DrawAspect="Content" ObjectID="_1666197135" r:id="rId26"/>
        </w:object>
      </w:r>
      <w:r>
        <w:rPr>
          <w:rFonts w:ascii="宋体" w:eastAsia="宋体" w:hAnsi="宋体" w:hint="eastAsia"/>
        </w:rPr>
        <w:t>;</w:t>
      </w:r>
    </w:p>
    <w:p w:rsidR="008E23CA" w:rsidRDefault="008E23CA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-32;</w:t>
      </w:r>
    </w:p>
    <w:p w:rsidR="008E23CA" w:rsidRDefault="004D3219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5C6D22">
        <w:rPr>
          <w:rFonts w:ascii="宋体" w:eastAsia="宋体" w:hAnsi="宋体"/>
          <w:position w:val="-24"/>
        </w:rPr>
        <w:object w:dxaOrig="400" w:dyaOrig="620">
          <v:shape id="_x0000_i1082" type="#_x0000_t75" style="width:19.35pt;height:31.15pt" o:ole="">
            <v:imagedata r:id="rId27" o:title=""/>
          </v:shape>
          <o:OLEObject Type="Embed" ProgID="Equation.DSMT4" ShapeID="_x0000_i1082" DrawAspect="Content" ObjectID="_1666197136" r:id="rId28"/>
        </w:object>
      </w:r>
      <w:r w:rsidR="005C6D22">
        <w:rPr>
          <w:rFonts w:ascii="宋体" w:eastAsia="宋体" w:hAnsi="宋体" w:hint="eastAsia"/>
        </w:rPr>
        <w:t>;</w:t>
      </w:r>
    </w:p>
    <w:p w:rsidR="008A0FFD" w:rsidRDefault="008A0FFD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8A0FFD">
        <w:rPr>
          <w:rFonts w:ascii="宋体" w:eastAsia="宋体" w:hAnsi="宋体"/>
          <w:position w:val="-10"/>
        </w:rPr>
        <w:object w:dxaOrig="940" w:dyaOrig="279">
          <v:shape id="_x0000_i1083" type="#_x0000_t75" style="width:46.75pt;height:13.95pt" o:ole="">
            <v:imagedata r:id="rId29" o:title=""/>
          </v:shape>
          <o:OLEObject Type="Embed" ProgID="Equation.DSMT4" ShapeID="_x0000_i1083" DrawAspect="Content" ObjectID="_1666197137" r:id="rId30"/>
        </w:object>
      </w:r>
      <w:r>
        <w:rPr>
          <w:rFonts w:ascii="宋体" w:eastAsia="宋体" w:hAnsi="宋体" w:hint="eastAsia"/>
        </w:rPr>
        <w:t>;</w:t>
      </w:r>
    </w:p>
    <w:p w:rsidR="008A0FFD" w:rsidRDefault="00B925A2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B925A2">
        <w:rPr>
          <w:rFonts w:ascii="宋体" w:eastAsia="宋体" w:hAnsi="宋体"/>
          <w:position w:val="-24"/>
        </w:rPr>
        <w:object w:dxaOrig="240" w:dyaOrig="620">
          <v:shape id="_x0000_i1084" type="#_x0000_t75" style="width:11.8pt;height:31.15pt" o:ole="">
            <v:imagedata r:id="rId31" o:title=""/>
          </v:shape>
          <o:OLEObject Type="Embed" ProgID="Equation.DSMT4" ShapeID="_x0000_i1084" DrawAspect="Content" ObjectID="_1666197138" r:id="rId32"/>
        </w:object>
      </w:r>
      <w:r>
        <w:rPr>
          <w:rFonts w:ascii="宋体" w:eastAsia="宋体" w:hAnsi="宋体" w:hint="eastAsia"/>
        </w:rPr>
        <w:t>;</w:t>
      </w:r>
    </w:p>
    <w:p w:rsidR="00B925A2" w:rsidRDefault="00B925A2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B925A2">
        <w:rPr>
          <w:rFonts w:ascii="宋体" w:eastAsia="宋体" w:hAnsi="宋体"/>
          <w:position w:val="-28"/>
        </w:rPr>
        <w:object w:dxaOrig="680" w:dyaOrig="660">
          <v:shape id="_x0000_i1085" type="#_x0000_t75" style="width:33.85pt;height:32.8pt" o:ole="">
            <v:imagedata r:id="rId33" o:title=""/>
          </v:shape>
          <o:OLEObject Type="Embed" ProgID="Equation.DSMT4" ShapeID="_x0000_i1085" DrawAspect="Content" ObjectID="_1666197139" r:id="rId34"/>
        </w:objec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;</w:t>
      </w:r>
    </w:p>
    <w:p w:rsidR="00B925A2" w:rsidRDefault="00B925A2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B925A2">
        <w:rPr>
          <w:rFonts w:ascii="宋体" w:eastAsia="宋体" w:hAnsi="宋体"/>
          <w:position w:val="-24"/>
        </w:rPr>
        <w:object w:dxaOrig="240" w:dyaOrig="620">
          <v:shape id="_x0000_i1086" type="#_x0000_t75" style="width:11.8pt;height:31.15pt" o:ole="">
            <v:imagedata r:id="rId35" o:title=""/>
          </v:shape>
          <o:OLEObject Type="Embed" ProgID="Equation.DSMT4" ShapeID="_x0000_i1086" DrawAspect="Content" ObjectID="_1666197140" r:id="rId36"/>
        </w:object>
      </w:r>
      <w:r>
        <w:rPr>
          <w:rFonts w:ascii="宋体" w:eastAsia="宋体" w:hAnsi="宋体" w:hint="eastAsia"/>
        </w:rPr>
        <w:t>;</w:t>
      </w:r>
    </w:p>
    <w:p w:rsidR="00B925A2" w:rsidRDefault="001D1CB6" w:rsidP="001F2703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-3;</w:t>
      </w:r>
    </w:p>
    <w:p w:rsidR="00706EFC" w:rsidRPr="00C5182A" w:rsidRDefault="00706EFC" w:rsidP="00C5182A">
      <w:pPr>
        <w:rPr>
          <w:rFonts w:ascii="宋体" w:eastAsia="宋体" w:hAnsi="宋体"/>
        </w:rPr>
      </w:pPr>
    </w:p>
    <w:sectPr w:rsidR="00706EFC" w:rsidRPr="00C51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78D8" w:rsidRDefault="008D78D8" w:rsidP="008D78D8">
      <w:r>
        <w:separator/>
      </w:r>
    </w:p>
  </w:endnote>
  <w:endnote w:type="continuationSeparator" w:id="0">
    <w:p w:rsidR="008D78D8" w:rsidRDefault="008D78D8" w:rsidP="008D78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78D8" w:rsidRDefault="008D78D8" w:rsidP="008D78D8">
      <w:r>
        <w:separator/>
      </w:r>
    </w:p>
  </w:footnote>
  <w:footnote w:type="continuationSeparator" w:id="0">
    <w:p w:rsidR="008D78D8" w:rsidRDefault="008D78D8" w:rsidP="008D78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5457F82"/>
    <w:multiLevelType w:val="hybridMultilevel"/>
    <w:tmpl w:val="F3C808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9C91C20"/>
    <w:multiLevelType w:val="hybridMultilevel"/>
    <w:tmpl w:val="63A6360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8E3"/>
    <w:rsid w:val="00026489"/>
    <w:rsid w:val="0004675B"/>
    <w:rsid w:val="000814E7"/>
    <w:rsid w:val="000B1F4A"/>
    <w:rsid w:val="000B5987"/>
    <w:rsid w:val="000D149C"/>
    <w:rsid w:val="000E044F"/>
    <w:rsid w:val="000F789C"/>
    <w:rsid w:val="001309D6"/>
    <w:rsid w:val="00147077"/>
    <w:rsid w:val="00177EA9"/>
    <w:rsid w:val="00191084"/>
    <w:rsid w:val="001B09D2"/>
    <w:rsid w:val="001B5365"/>
    <w:rsid w:val="001B76F1"/>
    <w:rsid w:val="001D1CB6"/>
    <w:rsid w:val="001F2703"/>
    <w:rsid w:val="00214755"/>
    <w:rsid w:val="00224798"/>
    <w:rsid w:val="00244882"/>
    <w:rsid w:val="00255CC8"/>
    <w:rsid w:val="00273BF6"/>
    <w:rsid w:val="00287CE1"/>
    <w:rsid w:val="00291DB4"/>
    <w:rsid w:val="002E2E9D"/>
    <w:rsid w:val="002F57D8"/>
    <w:rsid w:val="003146EC"/>
    <w:rsid w:val="00324FB4"/>
    <w:rsid w:val="00333803"/>
    <w:rsid w:val="00346AA8"/>
    <w:rsid w:val="003B0D8D"/>
    <w:rsid w:val="003D12E4"/>
    <w:rsid w:val="003E76A7"/>
    <w:rsid w:val="003F45A4"/>
    <w:rsid w:val="004B16BB"/>
    <w:rsid w:val="004D3219"/>
    <w:rsid w:val="005C6D22"/>
    <w:rsid w:val="005E46FD"/>
    <w:rsid w:val="00611FB2"/>
    <w:rsid w:val="00621BDB"/>
    <w:rsid w:val="00661CE8"/>
    <w:rsid w:val="006B41B0"/>
    <w:rsid w:val="006C174C"/>
    <w:rsid w:val="006E7660"/>
    <w:rsid w:val="00706EFC"/>
    <w:rsid w:val="00734AE5"/>
    <w:rsid w:val="007403A2"/>
    <w:rsid w:val="00752CF2"/>
    <w:rsid w:val="00757844"/>
    <w:rsid w:val="0078169C"/>
    <w:rsid w:val="00784B4A"/>
    <w:rsid w:val="0079081B"/>
    <w:rsid w:val="007C1F80"/>
    <w:rsid w:val="007C284A"/>
    <w:rsid w:val="007D0444"/>
    <w:rsid w:val="00806C17"/>
    <w:rsid w:val="008254C6"/>
    <w:rsid w:val="0084402E"/>
    <w:rsid w:val="00870E0D"/>
    <w:rsid w:val="00873DFD"/>
    <w:rsid w:val="008953D8"/>
    <w:rsid w:val="008A0FFD"/>
    <w:rsid w:val="008B2ECA"/>
    <w:rsid w:val="008D78D8"/>
    <w:rsid w:val="008E23CA"/>
    <w:rsid w:val="00903B2E"/>
    <w:rsid w:val="00924A2F"/>
    <w:rsid w:val="00947220"/>
    <w:rsid w:val="00977FBD"/>
    <w:rsid w:val="00995DCF"/>
    <w:rsid w:val="009C2089"/>
    <w:rsid w:val="00A408E3"/>
    <w:rsid w:val="00A429EF"/>
    <w:rsid w:val="00A522EE"/>
    <w:rsid w:val="00A730D6"/>
    <w:rsid w:val="00AB1843"/>
    <w:rsid w:val="00B64DFD"/>
    <w:rsid w:val="00B925A2"/>
    <w:rsid w:val="00BA27C7"/>
    <w:rsid w:val="00BB1387"/>
    <w:rsid w:val="00BC7B0D"/>
    <w:rsid w:val="00BE1970"/>
    <w:rsid w:val="00C5182A"/>
    <w:rsid w:val="00C72EA2"/>
    <w:rsid w:val="00C93E73"/>
    <w:rsid w:val="00CB3E41"/>
    <w:rsid w:val="00CD1C05"/>
    <w:rsid w:val="00CF182E"/>
    <w:rsid w:val="00CF2960"/>
    <w:rsid w:val="00D20543"/>
    <w:rsid w:val="00D26DC6"/>
    <w:rsid w:val="00D8019D"/>
    <w:rsid w:val="00D91954"/>
    <w:rsid w:val="00DD7560"/>
    <w:rsid w:val="00E109D9"/>
    <w:rsid w:val="00E11FDF"/>
    <w:rsid w:val="00E20B22"/>
    <w:rsid w:val="00E46678"/>
    <w:rsid w:val="00E6429D"/>
    <w:rsid w:val="00EA6A29"/>
    <w:rsid w:val="00EB49EF"/>
    <w:rsid w:val="00EE1784"/>
    <w:rsid w:val="00EE37A1"/>
    <w:rsid w:val="00F270D6"/>
    <w:rsid w:val="00F4173B"/>
    <w:rsid w:val="00F64E0C"/>
    <w:rsid w:val="00F76F72"/>
    <w:rsid w:val="00FD39AB"/>
    <w:rsid w:val="00FE13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5:chartTrackingRefBased/>
  <w15:docId w15:val="{4D21A17B-5A20-4D10-A4CC-0379C72EB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08E3"/>
    <w:pPr>
      <w:widowControl w:val="0"/>
      <w:jc w:val="both"/>
    </w:pPr>
    <w:rPr>
      <w:rFonts w:ascii="DengXian" w:eastAsia="DengXian" w:hAnsi="DengXi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08E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8D78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D78D8"/>
    <w:rPr>
      <w:rFonts w:ascii="DengXian" w:eastAsia="DengXian" w:hAnsi="DengXi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D78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D78D8"/>
    <w:rPr>
      <w:rFonts w:ascii="DengXian" w:eastAsia="DengXian" w:hAnsi="DengXi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4</TotalTime>
  <Pages>1</Pages>
  <Words>146</Words>
  <Characters>335</Characters>
  <Application>Microsoft Office Word</Application>
  <DocSecurity>0</DocSecurity>
  <Lines>41</Lines>
  <Paragraphs>36</Paragraphs>
  <ScaleCrop>false</ScaleCrop>
  <Company/>
  <LinksUpToDate>false</LinksUpToDate>
  <CharactersWithSpaces>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7</cp:revision>
  <dcterms:created xsi:type="dcterms:W3CDTF">2020-10-30T06:28:00Z</dcterms:created>
  <dcterms:modified xsi:type="dcterms:W3CDTF">2020-11-06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